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110"/>
        <w:gridCol w:w="1985"/>
      </w:tblGrid>
      <w:tr w:rsidR="00C2026C" w:rsidRPr="008D03DD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8D03DD" w:rsidRDefault="00C2026C" w:rsidP="00D406BA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8D03DD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8D03DD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8D03DD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D406BA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30</w:t>
            </w:r>
            <w:r w:rsidR="003E6EA2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8D03DD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8D03DD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8D03DD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8D03DD" w:rsidTr="00994E56">
        <w:tc>
          <w:tcPr>
            <w:tcW w:w="3480" w:type="dxa"/>
            <w:gridSpan w:val="2"/>
          </w:tcPr>
          <w:p w:rsidR="00C2026C" w:rsidRPr="008D03DD" w:rsidRDefault="008D6382" w:rsidP="006107D7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6107D7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5</w:t>
            </w:r>
            <w:r w:rsidR="00E73ED3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145994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8D03DD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8D03DD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8D03DD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8D03DD" w:rsidTr="00994E56">
        <w:tc>
          <w:tcPr>
            <w:tcW w:w="3480" w:type="dxa"/>
            <w:gridSpan w:val="2"/>
          </w:tcPr>
          <w:p w:rsidR="00C2026C" w:rsidRPr="008D03DD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3  تقني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8D03DD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8D03DD" w:rsidRDefault="006107D7" w:rsidP="00D14B0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أعداد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أولية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8D03DD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2A123F" w:rsidRPr="008D03DD" w:rsidTr="00994E56">
        <w:tc>
          <w:tcPr>
            <w:tcW w:w="3480" w:type="dxa"/>
            <w:gridSpan w:val="2"/>
          </w:tcPr>
          <w:p w:rsidR="002A123F" w:rsidRPr="008D03DD" w:rsidRDefault="002A123F" w:rsidP="002A12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2F4796"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تين</w:t>
            </w:r>
            <w:proofErr w:type="gramEnd"/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8D03DD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2A123F" w:rsidRPr="008D03DD" w:rsidRDefault="00D406BA" w:rsidP="009A06C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أعداد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أولية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8D03DD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2A123F" w:rsidRPr="008D03DD" w:rsidTr="00994E56">
        <w:tc>
          <w:tcPr>
            <w:tcW w:w="3480" w:type="dxa"/>
            <w:gridSpan w:val="2"/>
          </w:tcPr>
          <w:p w:rsidR="002A123F" w:rsidRPr="008D03DD" w:rsidRDefault="002A123F" w:rsidP="00603EF7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8D03DD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2A123F" w:rsidRPr="008D03DD" w:rsidRDefault="001E31B5" w:rsidP="006107D7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التعرف على أولية عدد طبيعي</w:t>
            </w:r>
          </w:p>
          <w:p w:rsidR="002F4796" w:rsidRPr="008D03DD" w:rsidRDefault="002F4796" w:rsidP="002F4796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</w: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حليل عدد طبيعي إلى جداء عوامل أولية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8D03DD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2A123F" w:rsidRPr="008D03DD" w:rsidTr="00994E56">
        <w:tc>
          <w:tcPr>
            <w:tcW w:w="3480" w:type="dxa"/>
            <w:gridSpan w:val="2"/>
          </w:tcPr>
          <w:p w:rsidR="002A123F" w:rsidRPr="008D03DD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8D03DD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2A123F" w:rsidRPr="008D03DD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8D03DD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2A6B75" w:rsidRPr="008D03DD" w:rsidTr="002A6B75">
        <w:tc>
          <w:tcPr>
            <w:tcW w:w="671" w:type="dxa"/>
            <w:shd w:val="clear" w:color="auto" w:fill="F2F2F2" w:themeFill="background1" w:themeFillShade="F2"/>
          </w:tcPr>
          <w:p w:rsidR="002A6B75" w:rsidRPr="008D03DD" w:rsidRDefault="002A6B75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18" w:type="dxa"/>
            <w:gridSpan w:val="3"/>
            <w:shd w:val="clear" w:color="auto" w:fill="F2F2F2" w:themeFill="background1" w:themeFillShade="F2"/>
          </w:tcPr>
          <w:p w:rsidR="002A6B75" w:rsidRPr="008D03DD" w:rsidRDefault="002A6B75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6B75" w:rsidRPr="008D03DD" w:rsidRDefault="002A6B75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2A6B75" w:rsidRPr="008D03DD" w:rsidTr="00611DD5">
        <w:trPr>
          <w:trHeight w:val="56"/>
        </w:trPr>
        <w:tc>
          <w:tcPr>
            <w:tcW w:w="671" w:type="dxa"/>
            <w:shd w:val="clear" w:color="auto" w:fill="FFFFFF" w:themeFill="background1"/>
          </w:tcPr>
          <w:p w:rsidR="002A6B75" w:rsidRPr="008D03DD" w:rsidRDefault="002A6B75" w:rsidP="00DF759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2A6B75" w:rsidRPr="008D03DD" w:rsidRDefault="002A6B75" w:rsidP="006107D7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شاط: </w:t>
            </w:r>
          </w:p>
        </w:tc>
        <w:tc>
          <w:tcPr>
            <w:tcW w:w="1985" w:type="dxa"/>
            <w:shd w:val="clear" w:color="auto" w:fill="FFFFFF" w:themeFill="background1"/>
          </w:tcPr>
          <w:p w:rsidR="002A6B75" w:rsidRPr="008D03DD" w:rsidRDefault="002A6B75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شاط إستكشافي</w:t>
            </w:r>
          </w:p>
        </w:tc>
      </w:tr>
      <w:tr w:rsidR="002A6B75" w:rsidRPr="008D03DD" w:rsidTr="00611DD5">
        <w:trPr>
          <w:trHeight w:val="4993"/>
        </w:trPr>
        <w:tc>
          <w:tcPr>
            <w:tcW w:w="671" w:type="dxa"/>
            <w:shd w:val="clear" w:color="auto" w:fill="FFFFFF" w:themeFill="background1"/>
          </w:tcPr>
          <w:p w:rsidR="002A6B75" w:rsidRPr="008D03DD" w:rsidRDefault="002A6B75" w:rsidP="002F4796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2A6B75" w:rsidRPr="008D03DD" w:rsidRDefault="002A6B75" w:rsidP="001E31B5">
            <w:pPr>
              <w:tabs>
                <w:tab w:val="left" w:pos="5799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10"/>
                <w:szCs w:val="10"/>
                <w:u w:val="single"/>
                <w:rtl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26"/>
            </w:tblGrid>
            <w:tr w:rsidR="002A6B75" w:rsidRPr="008D03DD" w:rsidTr="008D03DD">
              <w:trPr>
                <w:trHeight w:val="318"/>
              </w:trPr>
              <w:tc>
                <w:tcPr>
                  <w:tcW w:w="7826" w:type="dxa"/>
                </w:tcPr>
                <w:p w:rsidR="002A6B75" w:rsidRPr="008D03DD" w:rsidRDefault="002A6B75" w:rsidP="002A6B75">
                  <w:pPr>
                    <w:tabs>
                      <w:tab w:val="left" w:pos="5799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8D03D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تعريف :</w:t>
                  </w:r>
                  <w:proofErr w:type="gramEnd"/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  <w:r w:rsidRPr="008D03DD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20" w:dyaOrig="2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0.95pt;height:9.8pt" o:ole="">
                        <v:imagedata r:id="rId6" o:title=""/>
                      </v:shape>
                      <o:OLEObject Type="Embed" ProgID="Equation.DSMT4" ShapeID="_x0000_i1025" DrawAspect="Content" ObjectID="_1408762650" r:id="rId7"/>
                    </w:objec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عدد طبيعي</w: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 </w: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القول أن</w:t>
                  </w:r>
                  <w:r w:rsidRPr="008D03DD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20" w:dyaOrig="200">
                      <v:shape id="_x0000_i1026" type="#_x0000_t75" style="width:10.95pt;height:9.8pt" o:ole="">
                        <v:imagedata r:id="rId8" o:title=""/>
                      </v:shape>
                      <o:OLEObject Type="Embed" ProgID="Equation.DSMT4" ShapeID="_x0000_i1026" DrawAspect="Content" ObjectID="_1408762651" r:id="rId9"/>
                    </w:objec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عدد أولي معناه أن</w:t>
                  </w:r>
                  <w:r w:rsidRPr="008D03DD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20" w:dyaOrig="200">
                      <v:shape id="_x0000_i1027" type="#_x0000_t75" style="width:10.95pt;height:9.8pt" o:ole="">
                        <v:imagedata r:id="rId10" o:title=""/>
                      </v:shape>
                      <o:OLEObject Type="Embed" ProgID="Equation.DSMT4" ShapeID="_x0000_i1027" DrawAspect="Content" ObjectID="_1408762652" r:id="rId11"/>
                    </w:object>
                  </w:r>
                  <w:r w:rsid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يقبل قاسمين فقط هما1</w: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و</w:t>
                  </w:r>
                  <w:r w:rsidRPr="008D03DD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20" w:dyaOrig="200">
                      <v:shape id="_x0000_i1028" type="#_x0000_t75" style="width:10.95pt;height:9.8pt" o:ole="">
                        <v:imagedata r:id="rId12" o:title=""/>
                      </v:shape>
                      <o:OLEObject Type="Embed" ProgID="Equation.DSMT4" ShapeID="_x0000_i1028" DrawAspect="Content" ObjectID="_1408762653" r:id="rId13"/>
                    </w:objec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نفسه</w:t>
                  </w:r>
                </w:p>
              </w:tc>
            </w:tr>
          </w:tbl>
          <w:p w:rsidR="002A6B75" w:rsidRPr="008D03DD" w:rsidRDefault="002A6B75" w:rsidP="001E31B5">
            <w:pPr>
              <w:tabs>
                <w:tab w:val="left" w:pos="5799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أمثلة </w:t>
            </w:r>
            <w:r w:rsidRPr="008D03DD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  <w:rtl/>
              </w:rPr>
              <w:t>: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1-  الأعداد 2 ,3 ,5 ,7 ,11 ,13 هي أعداد أولية</w:t>
            </w:r>
          </w:p>
          <w:p w:rsidR="002A6B75" w:rsidRPr="008D03DD" w:rsidRDefault="002A6B75" w:rsidP="001E31B5">
            <w:pPr>
              <w:pStyle w:val="Paragraphedeliste"/>
              <w:tabs>
                <w:tab w:val="left" w:pos="1440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2-الأعداد 4 ,6 ,8 ,9 ,10 ,12 ليست أولية</w:t>
            </w:r>
          </w:p>
          <w:p w:rsidR="002A6B75" w:rsidRPr="008D03DD" w:rsidRDefault="002A6B75" w:rsidP="002A6B75">
            <w:pPr>
              <w:pStyle w:val="Paragraphedeliste"/>
              <w:tabs>
                <w:tab w:val="left" w:pos="1440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3-الصفر ليس أولي لأنه يقبل ما لا نهاية من القواسم في </w:t>
            </w:r>
            <w:r w:rsidRPr="008D03DD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20" w:dyaOrig="320">
                <v:shape id="_x0000_i1029" type="#_x0000_t75" style="width:16.15pt;height:16.15pt" o:ole="">
                  <v:imagedata r:id="rId14" o:title=""/>
                </v:shape>
                <o:OLEObject Type="Embed" ProgID="Equation.DSMT4" ShapeID="_x0000_i1029" DrawAspect="Content" ObjectID="_1408762654" r:id="rId15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لا يقبل القسمة على نفسه</w:t>
            </w:r>
          </w:p>
          <w:p w:rsidR="002A6B75" w:rsidRPr="008D03DD" w:rsidRDefault="002A6B75" w:rsidP="002A6B75">
            <w:pPr>
              <w:pStyle w:val="Paragraphedeliste"/>
              <w:tabs>
                <w:tab w:val="left" w:pos="1440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4-</w:t>
            </w: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الواحد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ليس أولي لأنه له قاسما واحدا في </w:t>
            </w:r>
            <w:r w:rsidRPr="008D03DD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60" w:dyaOrig="260">
                <v:shape id="_x0000_i1030" type="#_x0000_t75" style="width:13.25pt;height:13.25pt" o:ole="">
                  <v:imagedata r:id="rId16" o:title=""/>
                </v:shape>
                <o:OLEObject Type="Embed" ProgID="Equation.DSMT4" ShapeID="_x0000_i1030" DrawAspect="Content" ObjectID="_1408762655" r:id="rId17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و 1 نفسه</w:t>
            </w:r>
          </w:p>
          <w:p w:rsidR="002A6B75" w:rsidRPr="008D03DD" w:rsidRDefault="002A6B75" w:rsidP="001E31B5">
            <w:pPr>
              <w:pStyle w:val="Paragraphedeliste"/>
              <w:tabs>
                <w:tab w:val="left" w:pos="0"/>
              </w:tabs>
              <w:bidi/>
              <w:ind w:left="0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خواص :</w:t>
            </w:r>
            <w:proofErr w:type="gramEnd"/>
            <w:r w:rsidRPr="008D03DD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2A6B75" w:rsidRPr="008D03DD" w:rsidTr="00D8428D">
              <w:trPr>
                <w:trHeight w:val="1080"/>
              </w:trPr>
              <w:tc>
                <w:tcPr>
                  <w:tcW w:w="7838" w:type="dxa"/>
                </w:tcPr>
                <w:p w:rsidR="002A6B75" w:rsidRDefault="002A6B75" w:rsidP="002A6B75">
                  <w:pPr>
                    <w:pStyle w:val="Paragraphedeliste"/>
                    <w:tabs>
                      <w:tab w:val="left" w:pos="0"/>
                    </w:tabs>
                    <w:bidi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8D03D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خاصية 1 :</w: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 كل عدد طبيعي </w:t>
                  </w:r>
                  <w:r w:rsidRPr="008D03DD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20" w:dyaOrig="200">
                      <v:shape id="_x0000_i1031" type="#_x0000_t75" style="width:10.95pt;height:9.8pt" o:ole="">
                        <v:imagedata r:id="rId18" o:title=""/>
                      </v:shape>
                      <o:OLEObject Type="Embed" ProgID="Equation.DSMT4" ShapeID="_x0000_i1031" DrawAspect="Content" ObjectID="_1408762656" r:id="rId19"/>
                    </w:objec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اكبر تماما من 1 (أي </w:t>
                  </w:r>
                  <w:r w:rsidRPr="008D03DD">
                    <w:rPr>
                      <w:rFonts w:asciiTheme="majorBidi" w:hAnsiTheme="majorBidi" w:cstheme="majorBidi"/>
                      <w:position w:val="-8"/>
                      <w:sz w:val="28"/>
                      <w:szCs w:val="28"/>
                    </w:rPr>
                    <w:object w:dxaOrig="639" w:dyaOrig="300">
                      <v:shape id="_x0000_i1032" type="#_x0000_t75" style="width:31.7pt;height:15pt" o:ole="">
                        <v:imagedata r:id="rId20" o:title=""/>
                      </v:shape>
                      <o:OLEObject Type="Embed" ProgID="Equation.DSMT4" ShapeID="_x0000_i1032" DrawAspect="Content" ObjectID="_1408762657" r:id="rId21"/>
                    </w:objec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) يقبل </w:t>
                  </w:r>
                  <w:proofErr w:type="spellStart"/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علىالأقل</w:t>
                  </w:r>
                  <w:proofErr w:type="spellEnd"/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قاسما أوليا</w:t>
                  </w:r>
                  <w:r w:rsidR="00D8428D">
                    <w:rPr>
                      <w:rFonts w:asciiTheme="majorBidi" w:hAnsiTheme="majorBidi" w:cstheme="majorBidi"/>
                      <w:sz w:val="28"/>
                      <w:szCs w:val="28"/>
                    </w:rPr>
                    <w:br/>
                  </w:r>
                  <w:r w:rsidR="00D8428D" w:rsidRPr="00D8428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خاصية 2 :</w:t>
                  </w:r>
                  <w:r w:rsidR="00D8428D" w:rsidRPr="008D03D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D8428D"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كل عدد طبيعي </w:t>
                  </w:r>
                  <w:r w:rsidR="00D8428D" w:rsidRPr="008D03DD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20" w:dyaOrig="200">
                      <v:shape id="_x0000_i1033" type="#_x0000_t75" style="width:10.95pt;height:9.8pt" o:ole="">
                        <v:imagedata r:id="rId22" o:title=""/>
                      </v:shape>
                      <o:OLEObject Type="Embed" ProgID="Equation.DSMT4" ShapeID="_x0000_i1033" DrawAspect="Content" ObjectID="_1408762658" r:id="rId23"/>
                    </w:object>
                  </w:r>
                  <w:r w:rsidR="00D8428D"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غير أولي و اكبر </w:t>
                  </w:r>
                  <w:proofErr w:type="spellStart"/>
                  <w:r w:rsidR="00D8428D"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تمامامن</w:t>
                  </w:r>
                  <w:proofErr w:type="spellEnd"/>
                  <w:r w:rsidR="00D8428D"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1 (أي </w:t>
                  </w:r>
                  <w:r w:rsidR="00D8428D" w:rsidRPr="008D03DD">
                    <w:rPr>
                      <w:rFonts w:asciiTheme="majorBidi" w:hAnsiTheme="majorBidi" w:cstheme="majorBidi"/>
                      <w:position w:val="-8"/>
                      <w:sz w:val="28"/>
                      <w:szCs w:val="28"/>
                    </w:rPr>
                    <w:object w:dxaOrig="639" w:dyaOrig="300">
                      <v:shape id="_x0000_i1034" type="#_x0000_t75" style="width:31.7pt;height:15pt" o:ole="">
                        <v:imagedata r:id="rId24" o:title=""/>
                      </v:shape>
                      <o:OLEObject Type="Embed" ProgID="Equation.DSMT4" ShapeID="_x0000_i1034" DrawAspect="Content" ObjectID="_1408762659" r:id="rId25"/>
                    </w:object>
                  </w:r>
                  <w:r w:rsidR="00D8428D"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) يقبل قاسما أوليا </w:t>
                  </w:r>
                  <w:r w:rsidR="00D8428D" w:rsidRPr="008D03DD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00">
                      <v:shape id="_x0000_i1035" type="#_x0000_t75" style="width:9.8pt;height:9.8pt" o:ole="">
                        <v:imagedata r:id="rId26" o:title=""/>
                      </v:shape>
                      <o:OLEObject Type="Embed" ProgID="Equation.DSMT4" ShapeID="_x0000_i1035" DrawAspect="Content" ObjectID="_1408762660" r:id="rId27"/>
                    </w:object>
                  </w:r>
                  <w:r w:rsidR="00D8428D"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حيث  </w:t>
                  </w:r>
                  <w:r w:rsidR="00D8428D" w:rsidRPr="008D03DD">
                    <w:rPr>
                      <w:rFonts w:asciiTheme="majorBidi" w:hAnsiTheme="majorBidi" w:cstheme="majorBidi"/>
                      <w:position w:val="-8"/>
                      <w:sz w:val="28"/>
                      <w:szCs w:val="28"/>
                    </w:rPr>
                    <w:object w:dxaOrig="820" w:dyaOrig="400">
                      <v:shape id="_x0000_i1036" type="#_x0000_t75" style="width:40.9pt;height:20.15pt" o:ole="">
                        <v:imagedata r:id="rId28" o:title=""/>
                      </v:shape>
                      <o:OLEObject Type="Embed" ProgID="Equation.DSMT4" ShapeID="_x0000_i1036" DrawAspect="Content" ObjectID="_1408762661" r:id="rId29"/>
                    </w:object>
                  </w:r>
                </w:p>
                <w:p w:rsidR="00D8428D" w:rsidRPr="008D03DD" w:rsidRDefault="00D8428D" w:rsidP="00D8428D">
                  <w:pPr>
                    <w:pStyle w:val="Paragraphedeliste"/>
                    <w:tabs>
                      <w:tab w:val="left" w:pos="0"/>
                    </w:tabs>
                    <w:bidi/>
                    <w:ind w:left="0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D8428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 xml:space="preserve">خاصية </w:t>
                  </w:r>
                  <w:proofErr w:type="gramStart"/>
                  <w:r w:rsidRPr="00D8428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3</w:t>
                  </w:r>
                  <w:r w:rsidRPr="00D8428D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u w:val="single"/>
                      <w:rtl/>
                    </w:rPr>
                    <w:t xml:space="preserve"> :</w:t>
                  </w:r>
                  <w:proofErr w:type="gramEnd"/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مجموعة الأعداد الأولية غير منتهية</w:t>
                  </w:r>
                  <w:r w:rsidR="00A03DB0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</w:tr>
          </w:tbl>
          <w:p w:rsidR="002A6B75" w:rsidRPr="008D03DD" w:rsidRDefault="002A6B75" w:rsidP="002F4796">
            <w:pPr>
              <w:tabs>
                <w:tab w:val="left" w:pos="720"/>
              </w:tabs>
              <w:bidi/>
              <w:jc w:val="both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 w:rsidRPr="008D03DD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تحليل عدد طبيعي إلى جداء عوامل أولية؛</w:t>
            </w:r>
          </w:p>
          <w:tbl>
            <w:tblPr>
              <w:tblStyle w:val="Grilledutableau"/>
              <w:bidiVisual/>
              <w:tblW w:w="7838" w:type="dxa"/>
              <w:tblLayout w:type="fixed"/>
              <w:tblLook w:val="04A0"/>
            </w:tblPr>
            <w:tblGrid>
              <w:gridCol w:w="7838"/>
            </w:tblGrid>
            <w:tr w:rsidR="002A6B75" w:rsidRPr="008D03DD" w:rsidTr="00D8428D">
              <w:trPr>
                <w:trHeight w:val="794"/>
              </w:trPr>
              <w:tc>
                <w:tcPr>
                  <w:tcW w:w="7838" w:type="dxa"/>
                </w:tcPr>
                <w:p w:rsidR="002A6B75" w:rsidRPr="008D03DD" w:rsidRDefault="002A6B75" w:rsidP="00611DD5">
                  <w:pPr>
                    <w:pStyle w:val="Sansinterligne"/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مبرهنة</w:t>
                  </w:r>
                  <w:r w:rsidRPr="008D03D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8D03D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كل عدد طبيعي غير أولي  </w:t>
                  </w:r>
                  <w:r w:rsidRPr="008D03DD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20" w:dyaOrig="200">
                      <v:shape id="_x0000_i1037" type="#_x0000_t75" style="width:10.95pt;height:9.8pt" o:ole="">
                        <v:imagedata r:id="rId30" o:title=""/>
                      </v:shape>
                      <o:OLEObject Type="Embed" ProgID="Equation.DSMT4" ShapeID="_x0000_i1037" DrawAspect="Content" ObjectID="_1408762662" r:id="rId31"/>
                    </w:objec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حيث </w:t>
                  </w:r>
                  <w:r w:rsidRPr="008D03DD">
                    <w:rPr>
                      <w:rFonts w:asciiTheme="majorBidi" w:hAnsiTheme="majorBidi" w:cstheme="majorBidi"/>
                      <w:position w:val="-8"/>
                      <w:sz w:val="28"/>
                      <w:szCs w:val="28"/>
                    </w:rPr>
                    <w:object w:dxaOrig="639" w:dyaOrig="300">
                      <v:shape id="_x0000_i1038" type="#_x0000_t75" style="width:31.7pt;height:15pt" o:ole="">
                        <v:imagedata r:id="rId32" o:title=""/>
                      </v:shape>
                      <o:OLEObject Type="Embed" ProgID="Equation.DSMT4" ShapeID="_x0000_i1038" DrawAspect="Content" ObjectID="_1408762663" r:id="rId33"/>
                    </w:object>
                  </w:r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 </w:t>
                  </w:r>
                  <w:proofErr w:type="spellStart"/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يمكنتحليله</w:t>
                  </w:r>
                  <w:proofErr w:type="spellEnd"/>
                  <w:r w:rsidRPr="008D03DD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إلى جداء عوامل أولية من الشكل : </w:t>
                  </w:r>
                  <w:r w:rsidRPr="008D03DD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</w:rPr>
                    <w:object w:dxaOrig="1780" w:dyaOrig="440">
                      <v:shape id="_x0000_i1039" type="#_x0000_t75" style="width:89.3pt;height:21.9pt" o:ole="">
                        <v:imagedata r:id="rId34" o:title=""/>
                      </v:shape>
                      <o:OLEObject Type="Embed" ProgID="Equation.DSMT4" ShapeID="_x0000_i1039" DrawAspect="Content" ObjectID="_1408762664" r:id="rId35"/>
                    </w:object>
                  </w:r>
                </w:p>
              </w:tc>
            </w:tr>
          </w:tbl>
          <w:p w:rsidR="002A6B75" w:rsidRPr="008D03DD" w:rsidRDefault="002A6B75" w:rsidP="002F47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18"/>
                <w:szCs w:val="18"/>
                <w:rtl/>
                <w:lang w:bidi="ar-DZ"/>
              </w:rPr>
            </w:pPr>
            <w:r w:rsidRPr="008D03DD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</w:t>
            </w:r>
            <w:r w:rsidRPr="008D03D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: </w: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نقبل بدون برهان أن كل عدد طبيعي  غير أولي يقبل تحليلا وحيدا إلى جداء عوامل أولية</w:t>
            </w:r>
            <w:r w:rsidR="00A03DB0">
              <w:rPr>
                <w:rFonts w:asciiTheme="majorBidi" w:hAnsiTheme="majorBidi" w:cstheme="majorBidi" w:hint="cs"/>
                <w:sz w:val="28"/>
                <w:szCs w:val="28"/>
                <w:rtl/>
              </w:rPr>
              <w:t>.</w:t>
            </w:r>
          </w:p>
        </w:tc>
        <w:tc>
          <w:tcPr>
            <w:tcW w:w="1985" w:type="dxa"/>
            <w:shd w:val="clear" w:color="auto" w:fill="FFFFFF" w:themeFill="background1"/>
          </w:tcPr>
          <w:p w:rsidR="002A6B75" w:rsidRPr="008D03DD" w:rsidRDefault="002A6B75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A6B75" w:rsidRPr="008D03DD" w:rsidRDefault="002A6B75" w:rsidP="001C13BD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</w:tc>
      </w:tr>
      <w:tr w:rsidR="002A6B75" w:rsidRPr="008D03DD" w:rsidTr="002A6B75">
        <w:trPr>
          <w:trHeight w:val="1831"/>
        </w:trPr>
        <w:tc>
          <w:tcPr>
            <w:tcW w:w="671" w:type="dxa"/>
            <w:shd w:val="clear" w:color="auto" w:fill="FFFFFF" w:themeFill="background1"/>
          </w:tcPr>
          <w:p w:rsidR="002A6B75" w:rsidRPr="008D03DD" w:rsidRDefault="002A6B75" w:rsidP="002F4796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2A6B75" w:rsidRPr="008D03DD" w:rsidRDefault="002A6B75" w:rsidP="001E31B5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color w:val="FF0000"/>
                <w:position w:val="-6"/>
                <w:sz w:val="28"/>
                <w:szCs w:val="28"/>
                <w:u w:val="single"/>
                <w:rtl/>
              </w:rPr>
            </w:pPr>
            <w:proofErr w:type="gramStart"/>
            <w:r w:rsidRPr="008D03DD">
              <w:rPr>
                <w:rFonts w:asciiTheme="majorBidi" w:hAnsiTheme="majorBidi" w:cstheme="majorBidi"/>
                <w:b/>
                <w:bCs/>
                <w:color w:val="FF0000"/>
                <w:position w:val="-6"/>
                <w:sz w:val="28"/>
                <w:szCs w:val="28"/>
                <w:u w:val="single"/>
                <w:rtl/>
              </w:rPr>
              <w:t>تطبيق :</w:t>
            </w:r>
            <w:proofErr w:type="gramEnd"/>
            <w:r w:rsidRPr="008D03DD">
              <w:rPr>
                <w:rFonts w:asciiTheme="majorBidi" w:hAnsiTheme="majorBidi" w:cstheme="majorBidi"/>
                <w:b/>
                <w:bCs/>
                <w:color w:val="FF0000"/>
                <w:position w:val="-6"/>
                <w:sz w:val="28"/>
                <w:szCs w:val="28"/>
                <w:u w:val="single"/>
                <w:rtl/>
              </w:rPr>
              <w:t xml:space="preserve"> تمرين رقم 4 ص 106</w:t>
            </w:r>
          </w:p>
          <w:p w:rsidR="00611DD5" w:rsidRDefault="002A6B75" w:rsidP="00611DD5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التحقق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يما إذا كانت الأعداد التالية أولية أم لا </w:t>
            </w:r>
          </w:p>
          <w:p w:rsidR="00611DD5" w:rsidRDefault="00611DD5" w:rsidP="003D4A9F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/</w:t>
            </w:r>
            <w:r w:rsidR="002A6B75" w:rsidRPr="008D03DD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80" w:dyaOrig="279">
                <v:shape id="_x0000_i1040" type="#_x0000_t75" style="width:39.15pt;height:14.4pt" o:ole="">
                  <v:imagedata r:id="rId36" o:title=""/>
                </v:shape>
                <o:OLEObject Type="Embed" ProgID="Equation.3" ShapeID="_x0000_i1040" DrawAspect="Content" ObjectID="_1408762665" r:id="rId37"/>
              </w:object>
            </w:r>
            <w:proofErr w:type="gramStart"/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لدينا</w:t>
            </w:r>
            <w:proofErr w:type="gramEnd"/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="002A6B75"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340" w:dyaOrig="380">
                <v:shape id="_x0000_i1041" type="#_x0000_t75" style="width:66.8pt;height:19.6pt" o:ole="">
                  <v:imagedata r:id="rId38" o:title=""/>
                </v:shape>
                <o:OLEObject Type="Embed" ProgID="Equation.3" ShapeID="_x0000_i1041" DrawAspect="Content" ObjectID="_1408762666" r:id="rId39"/>
              </w:object>
            </w:r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العدد 251 لا يقبل القسمة على 2 و لا على 3 و لا على 5 و لا على 7 و لا على 11 و لا على 13 و هي الأعداد الأولية الأصغر من </w:t>
            </w:r>
            <w:r w:rsidR="002A6B75" w:rsidRPr="008D03DD">
              <w:rPr>
                <w:rFonts w:asciiTheme="majorBidi" w:hAnsiTheme="majorBidi" w:cstheme="majorBidi"/>
                <w:position w:val="-8"/>
                <w:sz w:val="28"/>
                <w:szCs w:val="28"/>
              </w:rPr>
              <w:object w:dxaOrig="600" w:dyaOrig="360">
                <v:shape id="_x0000_i1042" type="#_x0000_t75" style="width:29.95pt;height:17.85pt" o:ole="">
                  <v:imagedata r:id="rId40" o:title=""/>
                </v:shape>
                <o:OLEObject Type="Embed" ProgID="Equation.3" ShapeID="_x0000_i1042" DrawAspect="Content" ObjectID="_1408762667" r:id="rId41"/>
              </w:object>
            </w:r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إذن العدد 251 أولي</w:t>
            </w:r>
          </w:p>
          <w:p w:rsidR="002A6B75" w:rsidRPr="008D03DD" w:rsidRDefault="00611DD5" w:rsidP="003D4A9F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/</w:t>
            </w:r>
            <w:r w:rsidR="002A6B75" w:rsidRPr="008D03DD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800" w:dyaOrig="279">
                <v:shape id="_x0000_i1043" type="#_x0000_t75" style="width:39.75pt;height:14.4pt" o:ole="">
                  <v:imagedata r:id="rId42" o:title=""/>
                </v:shape>
                <o:OLEObject Type="Embed" ProgID="Equation.3" ShapeID="_x0000_i1043" DrawAspect="Content" ObjectID="_1408762668" r:id="rId43"/>
              </w:object>
            </w:r>
            <w:proofErr w:type="gramStart"/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لدينا</w:t>
            </w:r>
            <w:proofErr w:type="gramEnd"/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="002A6B75"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359" w:dyaOrig="380">
                <v:shape id="_x0000_i1044" type="#_x0000_t75" style="width:67.95pt;height:19.6pt" o:ole="">
                  <v:imagedata r:id="rId44" o:title=""/>
                </v:shape>
                <o:OLEObject Type="Embed" ProgID="Equation.3" ShapeID="_x0000_i1044" DrawAspect="Content" ObjectID="_1408762669" r:id="rId45"/>
              </w:object>
            </w:r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العدد 341 لا يقبل القسمة على 2 و لا على 3 و لا على 5 و لا على 7 و لكن يقبل على 11 لان </w:t>
            </w:r>
            <w:r w:rsidR="002A6B75" w:rsidRPr="008D03DD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660" w:dyaOrig="279">
                <v:shape id="_x0000_i1045" type="#_x0000_t75" style="width:82.95pt;height:14.4pt" o:ole="">
                  <v:imagedata r:id="rId46" o:title=""/>
                </v:shape>
                <o:OLEObject Type="Embed" ProgID="Equation.3" ShapeID="_x0000_i1045" DrawAspect="Content" ObjectID="_1408762670" r:id="rId47"/>
              </w:object>
            </w:r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بالتالي 341 ليس أولي </w:t>
            </w:r>
          </w:p>
          <w:p w:rsidR="002A6B75" w:rsidRPr="008D03DD" w:rsidRDefault="003D4A9F" w:rsidP="00611DD5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>3/</w:t>
            </w:r>
            <w:r w:rsidR="002A6B75" w:rsidRPr="008D03DD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900" w:dyaOrig="279">
                <v:shape id="_x0000_i1046" type="#_x0000_t75" style="width:44.95pt;height:14.4pt" o:ole="">
                  <v:imagedata r:id="rId48" o:title=""/>
                </v:shape>
                <o:OLEObject Type="Embed" ProgID="Equation.3" ShapeID="_x0000_i1046" DrawAspect="Content" ObjectID="_1408762671" r:id="rId49"/>
              </w:object>
            </w:r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لدينا  </w:t>
            </w:r>
            <w:r w:rsidR="002A6B75"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440" w:dyaOrig="380">
                <v:shape id="_x0000_i1047" type="#_x0000_t75" style="width:1in;height:19.6pt" o:ole="">
                  <v:imagedata r:id="rId50" o:title=""/>
                </v:shape>
                <o:OLEObject Type="Embed" ProgID="Equation.3" ShapeID="_x0000_i1047" DrawAspect="Content" ObjectID="_1408762672" r:id="rId51"/>
              </w:object>
            </w:r>
            <w:r w:rsidR="002A6B75"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العدد 1023 لا يقبل القسمة </w:t>
            </w:r>
          </w:p>
          <w:p w:rsidR="002A6B75" w:rsidRPr="008D03DD" w:rsidRDefault="002A6B75" w:rsidP="002B14A4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على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2 و لا على 3 و لا على 5 و لا على 7 و لكن يقبل على 11 و بالتالي 1023 ليس أولي</w:t>
            </w:r>
          </w:p>
          <w:p w:rsidR="002A6B75" w:rsidRPr="00611DD5" w:rsidRDefault="002A6B75" w:rsidP="001E31B5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11DD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17 ص 106 :</w:t>
            </w:r>
          </w:p>
          <w:p w:rsidR="003D4A9F" w:rsidRPr="003D4A9F" w:rsidRDefault="002A6B75" w:rsidP="003D4A9F">
            <w:pPr>
              <w:pStyle w:val="Sansinterligne"/>
              <w:numPr>
                <w:ilvl w:val="0"/>
                <w:numId w:val="30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تحقق أن العدد 173 </w:t>
            </w: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أولي</w:t>
            </w:r>
            <w:r w:rsidR="003D4A9F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:</w:t>
            </w:r>
            <w:proofErr w:type="gramEnd"/>
            <w:r w:rsidR="003D4A9F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3D4A9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دينا 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320" w:dyaOrig="380">
                <v:shape id="_x0000_i1048" type="#_x0000_t75" style="width:66.25pt;height:19.6pt" o:ole="">
                  <v:imagedata r:id="rId52" o:title=""/>
                </v:shape>
                <o:OLEObject Type="Embed" ProgID="Equation.3" ShapeID="_x0000_i1048" DrawAspect="Content" ObjectID="_1408762673" r:id="rId53"/>
              </w:object>
            </w:r>
          </w:p>
          <w:p w:rsidR="002A6B75" w:rsidRPr="008D03DD" w:rsidRDefault="002A6B75" w:rsidP="003D4A9F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العدد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173 لا يقبل القسمة على 2 و لا على 3 و لا على 5 و لا على 7 و لا على 11 و لا على 13 و هي الأعداد الأولية الأصغر من </w:t>
            </w:r>
            <w:r w:rsidRPr="008D03DD">
              <w:rPr>
                <w:rFonts w:asciiTheme="majorBidi" w:hAnsiTheme="majorBidi" w:cstheme="majorBidi"/>
                <w:position w:val="-8"/>
                <w:sz w:val="28"/>
                <w:szCs w:val="28"/>
              </w:rPr>
              <w:object w:dxaOrig="580" w:dyaOrig="360">
                <v:shape id="_x0000_i1049" type="#_x0000_t75" style="width:28.8pt;height:17.85pt" o:ole="">
                  <v:imagedata r:id="rId54" o:title=""/>
                </v:shape>
                <o:OLEObject Type="Embed" ProgID="Equation.3" ShapeID="_x0000_i1049" DrawAspect="Content" ObjectID="_1408762674" r:id="rId55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إذن العدد 173 أولي</w:t>
            </w:r>
          </w:p>
          <w:p w:rsidR="003D4A9F" w:rsidRPr="003D4A9F" w:rsidRDefault="002A6B75" w:rsidP="003D4A9F">
            <w:pPr>
              <w:pStyle w:val="Sansinterligne"/>
              <w:numPr>
                <w:ilvl w:val="0"/>
                <w:numId w:val="30"/>
              </w:numPr>
              <w:bidi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تعيين الثنائيات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60" w:dyaOrig="340">
                <v:shape id="_x0000_i1050" type="#_x0000_t75" style="width:28.2pt;height:16.7pt" o:ole="">
                  <v:imagedata r:id="rId56" o:title=""/>
                </v:shape>
                <o:OLEObject Type="Embed" ProgID="Equation.3" ShapeID="_x0000_i1050" DrawAspect="Content" ObjectID="_1408762675" r:id="rId57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من </w:t>
            </w:r>
            <w:r w:rsidRPr="008D03DD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20" w:dyaOrig="300">
                <v:shape id="_x0000_i1051" type="#_x0000_t75" style="width:35.7pt;height:15pt" o:ole="">
                  <v:imagedata r:id="rId58" o:title=""/>
                </v:shape>
                <o:OLEObject Type="Embed" ProgID="Equation.DSMT4" ShapeID="_x0000_i1051" DrawAspect="Content" ObjectID="_1408762676" r:id="rId59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بحيث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320" w:dyaOrig="360">
                <v:shape id="_x0000_i1052" type="#_x0000_t75" style="width:66.25pt;height:17.85pt" o:ole="">
                  <v:imagedata r:id="rId60" o:title=""/>
                </v:shape>
                <o:OLEObject Type="Embed" ProgID="Equation.3" ShapeID="_x0000_i1052" DrawAspect="Content" ObjectID="_1408762677" r:id="rId61"/>
              </w:object>
            </w:r>
          </w:p>
          <w:p w:rsidR="002A6B75" w:rsidRPr="008D03DD" w:rsidRDefault="002A6B75" w:rsidP="003D4A9F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320" w:dyaOrig="360">
                <v:shape id="_x0000_i1053" type="#_x0000_t75" style="width:66.25pt;height:17.85pt" o:ole="">
                  <v:imagedata r:id="rId62" o:title=""/>
                </v:shape>
                <o:OLEObject Type="Embed" ProgID="Equation.3" ShapeID="_x0000_i1053" DrawAspect="Content" ObjectID="_1408762678" r:id="rId63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يكافئ    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880" w:dyaOrig="340">
                <v:shape id="_x0000_i1054" type="#_x0000_t75" style="width:93.9pt;height:16.7pt" o:ole="">
                  <v:imagedata r:id="rId64" o:title=""/>
                </v:shape>
                <o:OLEObject Type="Embed" ProgID="Equation.3" ShapeID="_x0000_i1054" DrawAspect="Content" ObjectID="_1408762679" r:id="rId65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و 173 أولي</w:t>
            </w:r>
          </w:p>
          <w:p w:rsidR="002A6B75" w:rsidRPr="008D03DD" w:rsidRDefault="002A6B75" w:rsidP="008E0FF9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320" w:dyaOrig="360">
                <v:shape id="_x0000_i1055" type="#_x0000_t75" style="width:66.25pt;height:17.85pt" o:ole="">
                  <v:imagedata r:id="rId62" o:title=""/>
                </v:shape>
                <o:OLEObject Type="Embed" ProgID="Equation.3" ShapeID="_x0000_i1055" DrawAspect="Content" ObjectID="_1408762680" r:id="rId66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يكافئ     </w:t>
            </w:r>
            <w:r w:rsidRPr="008D03DD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240" w:dyaOrig="720">
                <v:shape id="_x0000_i1056" type="#_x0000_t75" style="width:61.65pt;height:36.3pt" o:ole="">
                  <v:imagedata r:id="rId67" o:title=""/>
                </v:shape>
                <o:OLEObject Type="Embed" ProgID="Equation.3" ShapeID="_x0000_i1056" DrawAspect="Content" ObjectID="_1408762681" r:id="rId68"/>
              </w:object>
            </w:r>
            <w:r w:rsidR="008E0FF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..</w:t>
            </w:r>
            <w:proofErr w:type="gramStart"/>
            <w:r w:rsidR="008E0FF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.(*)   </w: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بحل الجملة (*) نجد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460" w:dyaOrig="340">
                <v:shape id="_x0000_i1057" type="#_x0000_t75" style="width:73.15pt;height:16.7pt" o:ole="">
                  <v:imagedata r:id="rId69" o:title=""/>
                </v:shape>
                <o:OLEObject Type="Embed" ProgID="Equation.3" ShapeID="_x0000_i1057" DrawAspect="Content" ObjectID="_1408762682" r:id="rId70"/>
              </w:object>
            </w:r>
          </w:p>
          <w:p w:rsidR="002A6B75" w:rsidRPr="008D03DD" w:rsidRDefault="002A6B75" w:rsidP="008E0FF9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ج) 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0" w:dyaOrig="260">
                <v:shape id="_x0000_i1058" type="#_x0000_t75" style="width:12.1pt;height:12.65pt" o:ole="">
                  <v:imagedata r:id="rId71" o:title=""/>
                </v:shape>
                <o:OLEObject Type="Embed" ProgID="Equation.3" ShapeID="_x0000_i1058" DrawAspect="Content" ObjectID="_1408762683" r:id="rId72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عدد طبيعي أولي فردي</w:t>
            </w:r>
            <w:r w:rsidR="008E0FF9">
              <w:rPr>
                <w:rFonts w:asciiTheme="majorBidi" w:hAnsiTheme="majorBidi" w:cstheme="majorBidi" w:hint="cs"/>
                <w:sz w:val="28"/>
                <w:szCs w:val="28"/>
                <w:rtl/>
                <w:lang w:val="fr-FR"/>
              </w:rPr>
              <w:t xml:space="preserve">  </w: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تعيين كل الثنائيات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60" w:dyaOrig="340">
                <v:shape id="_x0000_i1059" type="#_x0000_t75" style="width:28.2pt;height:16.7pt" o:ole="">
                  <v:imagedata r:id="rId56" o:title=""/>
                </v:shape>
                <o:OLEObject Type="Embed" ProgID="Equation.3" ShapeID="_x0000_i1059" DrawAspect="Content" ObjectID="_1408762684" r:id="rId73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من </w:t>
            </w:r>
            <w:r w:rsidRPr="008D03DD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20" w:dyaOrig="300">
                <v:shape id="_x0000_i1060" type="#_x0000_t75" style="width:35.7pt;height:15pt" o:ole="">
                  <v:imagedata r:id="rId74" o:title=""/>
                </v:shape>
                <o:OLEObject Type="Embed" ProgID="Equation.DSMT4" ShapeID="_x0000_i1060" DrawAspect="Content" ObjectID="_1408762685" r:id="rId75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بحيث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160" w:dyaOrig="360">
                <v:shape id="_x0000_i1061" type="#_x0000_t75" style="width:57.6pt;height:17.85pt" o:ole="">
                  <v:imagedata r:id="rId76" o:title=""/>
                </v:shape>
                <o:OLEObject Type="Embed" ProgID="Equation.3" ShapeID="_x0000_i1061" DrawAspect="Content" ObjectID="_1408762686" r:id="rId77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</w:t>
            </w:r>
          </w:p>
          <w:p w:rsidR="002A6B75" w:rsidRPr="008D03DD" w:rsidRDefault="002A6B75" w:rsidP="001E31B5">
            <w:pPr>
              <w:pStyle w:val="Sansinterligne"/>
              <w:bidi/>
              <w:ind w:left="283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160" w:dyaOrig="360">
                <v:shape id="_x0000_i1062" type="#_x0000_t75" style="width:57.6pt;height:17.85pt" o:ole="">
                  <v:imagedata r:id="rId78" o:title=""/>
                </v:shape>
                <o:OLEObject Type="Embed" ProgID="Equation.3" ShapeID="_x0000_i1062" DrawAspect="Content" ObjectID="_1408762687" r:id="rId79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يكافئ    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700" w:dyaOrig="340">
                <v:shape id="_x0000_i1063" type="#_x0000_t75" style="width:84.65pt;height:16.7pt" o:ole="">
                  <v:imagedata r:id="rId80" o:title=""/>
                </v:shape>
                <o:OLEObject Type="Embed" ProgID="Equation.3" ShapeID="_x0000_i1063" DrawAspect="Content" ObjectID="_1408762688" r:id="rId81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مع </w:t>
            </w: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0" w:dyaOrig="260">
                <v:shape id="_x0000_i1064" type="#_x0000_t75" style="width:12.1pt;height:12.65pt" o:ole="">
                  <v:imagedata r:id="rId71" o:title=""/>
                </v:shape>
                <o:OLEObject Type="Embed" ProgID="Equation.3" ShapeID="_x0000_i1064" DrawAspect="Content" ObjectID="_1408762689" r:id="rId82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عدد أولي</w:t>
            </w:r>
          </w:p>
          <w:p w:rsidR="002A6B75" w:rsidRPr="008E0FF9" w:rsidRDefault="002A6B75" w:rsidP="008E0FF9">
            <w:pPr>
              <w:pStyle w:val="Sansinterligne"/>
              <w:bidi/>
              <w:ind w:left="283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8D03DD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160" w:dyaOrig="360">
                <v:shape id="_x0000_i1065" type="#_x0000_t75" style="width:57.6pt;height:17.85pt" o:ole="">
                  <v:imagedata r:id="rId83" o:title=""/>
                </v:shape>
                <o:OLEObject Type="Embed" ProgID="Equation.3" ShapeID="_x0000_i1065" DrawAspect="Content" ObjectID="_1408762690" r:id="rId84"/>
              </w:objec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يكافئ     </w:t>
            </w:r>
            <w:r w:rsidRPr="008D03DD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060" w:dyaOrig="720">
                <v:shape id="_x0000_i1066" type="#_x0000_t75" style="width:52.4pt;height:36.3pt" o:ole="">
                  <v:imagedata r:id="rId85" o:title=""/>
                </v:shape>
                <o:OLEObject Type="Embed" ProgID="Equation.3" ShapeID="_x0000_i1066" DrawAspect="Content" ObjectID="_1408762691" r:id="rId86"/>
              </w:object>
            </w:r>
            <w:r w:rsidR="008E0FF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.</w: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..(*)</w:t>
            </w:r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بحل الجملة (*) نحصل </w:t>
            </w: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>على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8D03DD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2079" w:dyaOrig="680">
                <v:shape id="_x0000_i1067" type="#_x0000_t75" style="width:104.25pt;height:34pt" o:ole="">
                  <v:imagedata r:id="rId87" o:title=""/>
                </v:shape>
                <o:OLEObject Type="Embed" ProgID="Equation.3" ShapeID="_x0000_i1067" DrawAspect="Content" ObjectID="_1408762692" r:id="rId88"/>
              </w:object>
            </w:r>
          </w:p>
          <w:p w:rsidR="002A6B75" w:rsidRPr="008D03DD" w:rsidRDefault="002A6B75" w:rsidP="002F4796">
            <w:pPr>
              <w:pStyle w:val="Sansinterligne"/>
              <w:bidi/>
              <w:jc w:val="both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D03DD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تطبيقي  رقم 26 ص 107</w:t>
            </w:r>
          </w:p>
          <w:p w:rsidR="002A6B75" w:rsidRPr="008D03DD" w:rsidRDefault="002A6B75" w:rsidP="002F4796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تحليل العدد </w:t>
            </w:r>
            <w:r w:rsidRPr="008D03D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920" w:dyaOrig="279">
                <v:shape id="_x0000_i1068" type="#_x0000_t75" style="width:46.1pt;height:13.8pt" o:ole="">
                  <v:imagedata r:id="rId89" o:title=""/>
                </v:shape>
                <o:OLEObject Type="Embed" ProgID="Equation.3" ShapeID="_x0000_i1068" DrawAspect="Content" ObjectID="_1408762693" r:id="rId90"/>
              </w:object>
            </w:r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لى </w:t>
            </w:r>
            <w:proofErr w:type="spellStart"/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جداء</w:t>
            </w:r>
            <w:proofErr w:type="spellEnd"/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وامل أولية</w:t>
            </w:r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2A6B75" w:rsidRPr="008D03DD" w:rsidRDefault="002A6B75" w:rsidP="002F4796">
            <w:pPr>
              <w:pStyle w:val="Sansinterligne"/>
              <w:bidi/>
              <w:ind w:left="7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8D03DD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60" w:dyaOrig="320">
                <v:shape id="_x0000_i1069" type="#_x0000_t75" style="width:72.6pt;height:16.15pt" o:ole="">
                  <v:imagedata r:id="rId91" o:title=""/>
                </v:shape>
                <o:OLEObject Type="Embed" ProgID="Equation.3" ShapeID="_x0000_i1069" DrawAspect="Content" ObjectID="_1408762694" r:id="rId92"/>
              </w:object>
            </w:r>
          </w:p>
          <w:p w:rsidR="002A6B75" w:rsidRPr="008D03DD" w:rsidRDefault="002A6B75" w:rsidP="002F4796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>2-</w:t>
            </w:r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اصغر عدد طبيعي </w:t>
            </w:r>
            <w:r w:rsidRPr="008D03D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070" type="#_x0000_t75" style="width:9.8pt;height:13.8pt" o:ole="">
                  <v:imagedata r:id="rId93" o:title=""/>
                </v:shape>
                <o:OLEObject Type="Embed" ProgID="Equation.3" ShapeID="_x0000_i1070" DrawAspect="Content" ObjectID="_1408762695" r:id="rId94"/>
              </w:object>
            </w:r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بضربه بالعدد </w:t>
            </w:r>
            <w:r w:rsidRPr="008D03D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20">
                <v:shape id="_x0000_i1071" type="#_x0000_t75" style="width:9.8pt;height:10.95pt" o:ole="">
                  <v:imagedata r:id="rId95" o:title=""/>
                </v:shape>
                <o:OLEObject Type="Embed" ProgID="Equation.3" ShapeID="_x0000_i1071" DrawAspect="Content" ObjectID="_1408762696" r:id="rId96"/>
              </w:object>
            </w:r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نحصل </w:t>
            </w:r>
            <w:proofErr w:type="gramStart"/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ى :</w:t>
            </w:r>
            <w:proofErr w:type="gramEnd"/>
            <w:r w:rsidRPr="008D03D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8D03DD">
              <w:rPr>
                <w:rFonts w:asciiTheme="majorBidi" w:hAnsiTheme="majorBidi" w:cstheme="majorBidi"/>
                <w:sz w:val="24"/>
                <w:szCs w:val="24"/>
                <w:lang w:bidi="ar-DZ"/>
              </w:rPr>
              <w:br/>
            </w:r>
            <w:r w:rsidRPr="008D03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أ-مربع تام</w:t>
            </w:r>
          </w:p>
          <w:tbl>
            <w:tblPr>
              <w:tblpPr w:leftFromText="141" w:rightFromText="141" w:vertAnchor="text" w:horzAnchor="page" w:tblpX="1" w:tblpY="533"/>
              <w:tblOverlap w:val="never"/>
              <w:bidiVisual/>
              <w:tblW w:w="1276" w:type="dxa"/>
              <w:tblBorders>
                <w:insideV w:val="single" w:sz="4" w:space="0" w:color="auto"/>
              </w:tblBorders>
              <w:tblLayout w:type="fixed"/>
              <w:tblLook w:val="04A0"/>
            </w:tblPr>
            <w:tblGrid>
              <w:gridCol w:w="567"/>
              <w:gridCol w:w="709"/>
            </w:tblGrid>
            <w:tr w:rsidR="002A6B75" w:rsidRPr="008D03DD" w:rsidTr="00095B94">
              <w:trPr>
                <w:trHeight w:val="228"/>
              </w:trPr>
              <w:tc>
                <w:tcPr>
                  <w:tcW w:w="567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4312</w:t>
                  </w:r>
                </w:p>
              </w:tc>
            </w:tr>
            <w:tr w:rsidR="002A6B75" w:rsidRPr="008D03DD" w:rsidTr="00095B94">
              <w:trPr>
                <w:trHeight w:val="228"/>
              </w:trPr>
              <w:tc>
                <w:tcPr>
                  <w:tcW w:w="567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2156</w:t>
                  </w:r>
                </w:p>
              </w:tc>
            </w:tr>
            <w:tr w:rsidR="002A6B75" w:rsidRPr="008D03DD" w:rsidTr="00095B94">
              <w:trPr>
                <w:trHeight w:val="228"/>
              </w:trPr>
              <w:tc>
                <w:tcPr>
                  <w:tcW w:w="567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1078</w:t>
                  </w:r>
                </w:p>
              </w:tc>
            </w:tr>
            <w:tr w:rsidR="002A6B75" w:rsidRPr="008D03DD" w:rsidTr="00095B94">
              <w:trPr>
                <w:trHeight w:val="228"/>
              </w:trPr>
              <w:tc>
                <w:tcPr>
                  <w:tcW w:w="567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7</w:t>
                  </w:r>
                </w:p>
              </w:tc>
              <w:tc>
                <w:tcPr>
                  <w:tcW w:w="709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539</w:t>
                  </w:r>
                </w:p>
              </w:tc>
            </w:tr>
            <w:tr w:rsidR="002A6B75" w:rsidRPr="008D03DD" w:rsidTr="00095B94">
              <w:trPr>
                <w:trHeight w:val="228"/>
              </w:trPr>
              <w:tc>
                <w:tcPr>
                  <w:tcW w:w="567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7</w:t>
                  </w:r>
                </w:p>
              </w:tc>
              <w:tc>
                <w:tcPr>
                  <w:tcW w:w="709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77</w:t>
                  </w:r>
                </w:p>
              </w:tc>
            </w:tr>
            <w:tr w:rsidR="002A6B75" w:rsidRPr="008D03DD" w:rsidTr="00095B94">
              <w:trPr>
                <w:trHeight w:val="228"/>
              </w:trPr>
              <w:tc>
                <w:tcPr>
                  <w:tcW w:w="567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11</w:t>
                  </w:r>
                </w:p>
              </w:tc>
              <w:tc>
                <w:tcPr>
                  <w:tcW w:w="709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11</w:t>
                  </w:r>
                </w:p>
              </w:tc>
            </w:tr>
            <w:tr w:rsidR="002A6B75" w:rsidRPr="008D03DD" w:rsidTr="00095B94">
              <w:trPr>
                <w:trHeight w:val="57"/>
              </w:trPr>
              <w:tc>
                <w:tcPr>
                  <w:tcW w:w="567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1</w:t>
                  </w:r>
                </w:p>
              </w:tc>
              <w:tc>
                <w:tcPr>
                  <w:tcW w:w="709" w:type="dxa"/>
                </w:tcPr>
                <w:p w:rsidR="002A6B75" w:rsidRPr="008D03DD" w:rsidRDefault="002A6B75" w:rsidP="00095B94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8D03DD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1</w:t>
                  </w:r>
                </w:p>
              </w:tc>
            </w:tr>
          </w:tbl>
          <w:p w:rsidR="002A6B75" w:rsidRPr="008D03DD" w:rsidRDefault="002A6B75" w:rsidP="002F479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لدينا     </w:t>
            </w:r>
            <w:r w:rsidRPr="008D03DD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3019" w:dyaOrig="320">
                <v:shape id="_x0000_i1072" type="#_x0000_t75" style="width:150.9pt;height:16.15pt" o:ole="">
                  <v:imagedata r:id="rId97" o:title=""/>
                </v:shape>
                <o:OLEObject Type="Embed" ProgID="Equation.3" ShapeID="_x0000_i1072" DrawAspect="Content" ObjectID="_1408762697" r:id="rId98"/>
              </w:object>
            </w:r>
            <w:r w:rsidRPr="008D03DD">
              <w:rPr>
                <w:rFonts w:asciiTheme="majorBidi" w:hAnsiTheme="majorBidi" w:cstheme="majorBidi"/>
                <w:position w:val="-6"/>
                <w:sz w:val="24"/>
                <w:szCs w:val="24"/>
                <w:rtl/>
              </w:rPr>
              <w:t xml:space="preserve">             </w:t>
            </w:r>
            <w:r w:rsidRPr="008D03DD">
              <w:rPr>
                <w:rFonts w:asciiTheme="majorBidi" w:hAnsiTheme="majorBidi" w:cstheme="majorBidi"/>
                <w:position w:val="-6"/>
                <w:sz w:val="24"/>
                <w:szCs w:val="24"/>
              </w:rPr>
              <w:t xml:space="preserve">     </w:t>
            </w:r>
            <w:r w:rsidRPr="008D03DD">
              <w:rPr>
                <w:rFonts w:asciiTheme="majorBidi" w:hAnsiTheme="majorBidi" w:cstheme="majorBidi"/>
                <w:position w:val="-6"/>
                <w:sz w:val="24"/>
                <w:szCs w:val="24"/>
                <w:rtl/>
              </w:rPr>
              <w:t xml:space="preserve">      </w:t>
            </w:r>
            <w:r w:rsidRPr="008D03DD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التحليل:</w:t>
            </w:r>
          </w:p>
          <w:p w:rsidR="002A6B75" w:rsidRPr="008D03DD" w:rsidRDefault="002A6B75" w:rsidP="002F4796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>إذن</w:t>
            </w:r>
            <w:proofErr w:type="gramEnd"/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 </w:t>
            </w:r>
            <w:r w:rsidRPr="008D03DD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940" w:dyaOrig="279">
                <v:shape id="_x0000_i1073" type="#_x0000_t75" style="width:51.25pt;height:15.55pt" o:ole="">
                  <v:imagedata r:id="rId99" o:title=""/>
                </v:shape>
                <o:OLEObject Type="Embed" ProgID="Equation.3" ShapeID="_x0000_i1073" DrawAspect="Content" ObjectID="_1408762698" r:id="rId100"/>
              </w:object>
            </w:r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   أي </w:t>
            </w:r>
          </w:p>
          <w:p w:rsidR="002A6B75" w:rsidRPr="008D03DD" w:rsidRDefault="002A6B75" w:rsidP="002F4796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</w:t>
            </w:r>
            <w:r w:rsidRPr="008D03DD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760" w:dyaOrig="320">
                <v:shape id="_x0000_i1074" type="#_x0000_t75" style="width:137.65pt;height:16.15pt" o:ole="">
                  <v:imagedata r:id="rId101" o:title=""/>
                </v:shape>
                <o:OLEObject Type="Embed" ProgID="Equation.3" ShapeID="_x0000_i1074" DrawAspect="Content" ObjectID="_1408762699" r:id="rId102"/>
              </w:object>
            </w:r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</w:t>
            </w:r>
          </w:p>
          <w:p w:rsidR="002A6B75" w:rsidRPr="008D03DD" w:rsidRDefault="002A6B75" w:rsidP="002F4796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في هذه الحالة نحصل </w:t>
            </w:r>
            <w:proofErr w:type="gramStart"/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>على</w:t>
            </w:r>
            <w:proofErr w:type="gramEnd"/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2A6B75" w:rsidRPr="008D03DD" w:rsidRDefault="002A6B75" w:rsidP="002F4796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8D03DD">
              <w:rPr>
                <w:rFonts w:asciiTheme="majorBidi" w:hAnsiTheme="majorBidi" w:cstheme="majorBidi"/>
                <w:position w:val="-74"/>
                <w:sz w:val="24"/>
                <w:szCs w:val="24"/>
              </w:rPr>
              <w:object w:dxaOrig="2940" w:dyaOrig="1600">
                <v:shape id="_x0000_i1075" type="#_x0000_t75" style="width:146.9pt;height:79.5pt" o:ole="">
                  <v:imagedata r:id="rId103" o:title=""/>
                </v:shape>
                <o:OLEObject Type="Embed" ProgID="Equation.3" ShapeID="_x0000_i1075" DrawAspect="Content" ObjectID="_1408762700" r:id="rId104"/>
              </w:object>
            </w:r>
          </w:p>
          <w:p w:rsidR="002A6B75" w:rsidRDefault="002A6B75" w:rsidP="00A03DB0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position w:val="-6"/>
                <w:sz w:val="24"/>
                <w:szCs w:val="24"/>
                <w:rtl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>مع</w:t>
            </w:r>
            <w:proofErr w:type="gramEnd"/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8D03DD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8D03D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8D03DD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680" w:dyaOrig="279">
                <v:shape id="_x0000_i1076" type="#_x0000_t75" style="width:33.4pt;height:13.8pt" o:ole="">
                  <v:imagedata r:id="rId105" o:title=""/>
                </v:shape>
                <o:OLEObject Type="Embed" ProgID="Equation.3" ShapeID="_x0000_i1076" DrawAspect="Content" ObjectID="_1408762701" r:id="rId106"/>
              </w:object>
            </w:r>
          </w:p>
          <w:p w:rsidR="00A03DB0" w:rsidRDefault="00A03DB0" w:rsidP="00A03DB0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/>
                <w:sz w:val="24"/>
                <w:szCs w:val="24"/>
                <w:rtl/>
              </w:rPr>
              <w:br/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br/>
            </w:r>
          </w:p>
          <w:p w:rsidR="00A03DB0" w:rsidRDefault="00A03DB0" w:rsidP="00A03DB0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A03DB0" w:rsidRPr="00A03DB0" w:rsidRDefault="00A03DB0" w:rsidP="00A03DB0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2A6B75" w:rsidRPr="008D03DD" w:rsidRDefault="002A6B75" w:rsidP="00E73ED3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lastRenderedPageBreak/>
              <w:t>مرحلة</w:t>
            </w:r>
            <w:proofErr w:type="gramEnd"/>
            <w:r w:rsidRPr="008D03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</w:tc>
      </w:tr>
    </w:tbl>
    <w:p w:rsidR="003F346B" w:rsidRPr="008D03DD" w:rsidRDefault="003F346B" w:rsidP="00271355">
      <w:pPr>
        <w:bidi/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03D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lastRenderedPageBreak/>
        <w:t>ملاحظات حول سير الحصة:</w:t>
      </w:r>
    </w:p>
    <w:p w:rsidR="005362EC" w:rsidRPr="008D03DD" w:rsidRDefault="003F346B" w:rsidP="00CB0898">
      <w:pPr>
        <w:bidi/>
        <w:jc w:val="center"/>
        <w:rPr>
          <w:rFonts w:asciiTheme="majorBidi" w:hAnsiTheme="majorBidi" w:cstheme="majorBidi"/>
          <w:sz w:val="28"/>
          <w:szCs w:val="28"/>
        </w:rPr>
      </w:pPr>
      <w:r w:rsidRPr="008D03DD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...............................................................</w:t>
      </w:r>
    </w:p>
    <w:sectPr w:rsidR="005362EC" w:rsidRPr="008D03DD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4250C51"/>
    <w:multiLevelType w:val="hybridMultilevel"/>
    <w:tmpl w:val="04BE2FA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7FD0963"/>
    <w:multiLevelType w:val="hybridMultilevel"/>
    <w:tmpl w:val="83C819DE"/>
    <w:lvl w:ilvl="0" w:tplc="040C0011">
      <w:start w:val="1"/>
      <w:numFmt w:val="decimal"/>
      <w:lvlText w:val="%1)"/>
      <w:lvlJc w:val="left"/>
      <w:pPr>
        <w:ind w:left="380" w:hanging="360"/>
      </w:pPr>
    </w:lvl>
    <w:lvl w:ilvl="1" w:tplc="040C0019" w:tentative="1">
      <w:start w:val="1"/>
      <w:numFmt w:val="lowerLetter"/>
      <w:lvlText w:val="%2."/>
      <w:lvlJc w:val="left"/>
      <w:pPr>
        <w:ind w:left="1460" w:hanging="360"/>
      </w:pPr>
    </w:lvl>
    <w:lvl w:ilvl="2" w:tplc="040C001B" w:tentative="1">
      <w:start w:val="1"/>
      <w:numFmt w:val="lowerRoman"/>
      <w:lvlText w:val="%3."/>
      <w:lvlJc w:val="right"/>
      <w:pPr>
        <w:ind w:left="2180" w:hanging="180"/>
      </w:pPr>
    </w:lvl>
    <w:lvl w:ilvl="3" w:tplc="040C000F" w:tentative="1">
      <w:start w:val="1"/>
      <w:numFmt w:val="decimal"/>
      <w:lvlText w:val="%4."/>
      <w:lvlJc w:val="left"/>
      <w:pPr>
        <w:ind w:left="2900" w:hanging="360"/>
      </w:pPr>
    </w:lvl>
    <w:lvl w:ilvl="4" w:tplc="040C0019" w:tentative="1">
      <w:start w:val="1"/>
      <w:numFmt w:val="lowerLetter"/>
      <w:lvlText w:val="%5."/>
      <w:lvlJc w:val="left"/>
      <w:pPr>
        <w:ind w:left="3620" w:hanging="360"/>
      </w:pPr>
    </w:lvl>
    <w:lvl w:ilvl="5" w:tplc="040C001B" w:tentative="1">
      <w:start w:val="1"/>
      <w:numFmt w:val="lowerRoman"/>
      <w:lvlText w:val="%6."/>
      <w:lvlJc w:val="right"/>
      <w:pPr>
        <w:ind w:left="4340" w:hanging="180"/>
      </w:pPr>
    </w:lvl>
    <w:lvl w:ilvl="6" w:tplc="040C000F" w:tentative="1">
      <w:start w:val="1"/>
      <w:numFmt w:val="decimal"/>
      <w:lvlText w:val="%7."/>
      <w:lvlJc w:val="left"/>
      <w:pPr>
        <w:ind w:left="5060" w:hanging="360"/>
      </w:pPr>
    </w:lvl>
    <w:lvl w:ilvl="7" w:tplc="040C0019" w:tentative="1">
      <w:start w:val="1"/>
      <w:numFmt w:val="lowerLetter"/>
      <w:lvlText w:val="%8."/>
      <w:lvlJc w:val="left"/>
      <w:pPr>
        <w:ind w:left="5780" w:hanging="360"/>
      </w:pPr>
    </w:lvl>
    <w:lvl w:ilvl="8" w:tplc="040C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18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4463F9F"/>
    <w:multiLevelType w:val="hybridMultilevel"/>
    <w:tmpl w:val="2532780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0A4370C"/>
    <w:multiLevelType w:val="hybridMultilevel"/>
    <w:tmpl w:val="12C21E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714B2856"/>
    <w:multiLevelType w:val="hybridMultilevel"/>
    <w:tmpl w:val="3C68CAFC"/>
    <w:lvl w:ilvl="0" w:tplc="827E8E1C">
      <w:start w:val="1"/>
      <w:numFmt w:val="arabicAlpha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34D12BD"/>
    <w:multiLevelType w:val="hybridMultilevel"/>
    <w:tmpl w:val="090EB68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1"/>
  </w:num>
  <w:num w:numId="3">
    <w:abstractNumId w:val="2"/>
  </w:num>
  <w:num w:numId="4">
    <w:abstractNumId w:val="20"/>
  </w:num>
  <w:num w:numId="5">
    <w:abstractNumId w:val="0"/>
  </w:num>
  <w:num w:numId="6">
    <w:abstractNumId w:val="8"/>
  </w:num>
  <w:num w:numId="7">
    <w:abstractNumId w:val="23"/>
  </w:num>
  <w:num w:numId="8">
    <w:abstractNumId w:val="22"/>
  </w:num>
  <w:num w:numId="9">
    <w:abstractNumId w:val="16"/>
  </w:num>
  <w:num w:numId="10">
    <w:abstractNumId w:val="11"/>
  </w:num>
  <w:num w:numId="11">
    <w:abstractNumId w:val="5"/>
  </w:num>
  <w:num w:numId="12">
    <w:abstractNumId w:val="10"/>
  </w:num>
  <w:num w:numId="13">
    <w:abstractNumId w:val="29"/>
  </w:num>
  <w:num w:numId="14">
    <w:abstractNumId w:val="14"/>
  </w:num>
  <w:num w:numId="15">
    <w:abstractNumId w:val="7"/>
  </w:num>
  <w:num w:numId="16">
    <w:abstractNumId w:val="12"/>
  </w:num>
  <w:num w:numId="17">
    <w:abstractNumId w:val="9"/>
  </w:num>
  <w:num w:numId="18">
    <w:abstractNumId w:val="26"/>
  </w:num>
  <w:num w:numId="19">
    <w:abstractNumId w:val="3"/>
  </w:num>
  <w:num w:numId="20">
    <w:abstractNumId w:val="13"/>
  </w:num>
  <w:num w:numId="21">
    <w:abstractNumId w:val="30"/>
  </w:num>
  <w:num w:numId="22">
    <w:abstractNumId w:val="1"/>
  </w:num>
  <w:num w:numId="23">
    <w:abstractNumId w:val="6"/>
  </w:num>
  <w:num w:numId="24">
    <w:abstractNumId w:val="18"/>
  </w:num>
  <w:num w:numId="25">
    <w:abstractNumId w:val="25"/>
  </w:num>
  <w:num w:numId="26">
    <w:abstractNumId w:val="24"/>
  </w:num>
  <w:num w:numId="27">
    <w:abstractNumId w:val="19"/>
  </w:num>
  <w:num w:numId="28">
    <w:abstractNumId w:val="15"/>
  </w:num>
  <w:num w:numId="29">
    <w:abstractNumId w:val="17"/>
  </w:num>
  <w:num w:numId="30">
    <w:abstractNumId w:val="27"/>
  </w:num>
  <w:num w:numId="31">
    <w:abstractNumId w:val="28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enforcement="1" w:cryptProviderType="rsaFull" w:cryptAlgorithmClass="hash" w:cryptAlgorithmType="typeAny" w:cryptAlgorithmSid="4" w:cryptSpinCount="50000" w:hash="wyMIJKkiLkw+JAsW2obj20SViPs=" w:salt="+vAuuogWipbRzQyt9LeM7g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47DE"/>
    <w:rsid w:val="00030237"/>
    <w:rsid w:val="00033229"/>
    <w:rsid w:val="00033F18"/>
    <w:rsid w:val="00034E10"/>
    <w:rsid w:val="00053594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963"/>
    <w:rsid w:val="000A0FAC"/>
    <w:rsid w:val="000A3D7C"/>
    <w:rsid w:val="000C1DB1"/>
    <w:rsid w:val="000C43AE"/>
    <w:rsid w:val="000C5F40"/>
    <w:rsid w:val="000C6081"/>
    <w:rsid w:val="000C675D"/>
    <w:rsid w:val="000C6B1A"/>
    <w:rsid w:val="000D6396"/>
    <w:rsid w:val="000E3149"/>
    <w:rsid w:val="000E32C3"/>
    <w:rsid w:val="000E345C"/>
    <w:rsid w:val="000E3C8B"/>
    <w:rsid w:val="000E6CE7"/>
    <w:rsid w:val="000F04C4"/>
    <w:rsid w:val="000F275D"/>
    <w:rsid w:val="000F7558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43F1C"/>
    <w:rsid w:val="00145994"/>
    <w:rsid w:val="00155382"/>
    <w:rsid w:val="00161A1C"/>
    <w:rsid w:val="00162E30"/>
    <w:rsid w:val="0016365B"/>
    <w:rsid w:val="0016550A"/>
    <w:rsid w:val="001712FA"/>
    <w:rsid w:val="00172A35"/>
    <w:rsid w:val="00172ED5"/>
    <w:rsid w:val="0017472F"/>
    <w:rsid w:val="00176A63"/>
    <w:rsid w:val="001837F2"/>
    <w:rsid w:val="001859EA"/>
    <w:rsid w:val="0019259D"/>
    <w:rsid w:val="0019361C"/>
    <w:rsid w:val="001A3647"/>
    <w:rsid w:val="001A42F2"/>
    <w:rsid w:val="001B5B6D"/>
    <w:rsid w:val="001C13BD"/>
    <w:rsid w:val="001C241A"/>
    <w:rsid w:val="001C7589"/>
    <w:rsid w:val="001D0A90"/>
    <w:rsid w:val="001D1CCB"/>
    <w:rsid w:val="001D319E"/>
    <w:rsid w:val="001D350F"/>
    <w:rsid w:val="001D3BCE"/>
    <w:rsid w:val="001E31B5"/>
    <w:rsid w:val="001E6ABB"/>
    <w:rsid w:val="001F6922"/>
    <w:rsid w:val="00200B18"/>
    <w:rsid w:val="0021167A"/>
    <w:rsid w:val="0021425F"/>
    <w:rsid w:val="002146D4"/>
    <w:rsid w:val="00215DE9"/>
    <w:rsid w:val="00215DF8"/>
    <w:rsid w:val="0022515B"/>
    <w:rsid w:val="00225A2B"/>
    <w:rsid w:val="002270CC"/>
    <w:rsid w:val="0023257A"/>
    <w:rsid w:val="00236810"/>
    <w:rsid w:val="002427DA"/>
    <w:rsid w:val="002452AF"/>
    <w:rsid w:val="0025613C"/>
    <w:rsid w:val="002569FB"/>
    <w:rsid w:val="00267FFB"/>
    <w:rsid w:val="0027033D"/>
    <w:rsid w:val="00271355"/>
    <w:rsid w:val="0027215F"/>
    <w:rsid w:val="00274642"/>
    <w:rsid w:val="00275194"/>
    <w:rsid w:val="0027546D"/>
    <w:rsid w:val="002772FD"/>
    <w:rsid w:val="00286923"/>
    <w:rsid w:val="002A0171"/>
    <w:rsid w:val="002A123F"/>
    <w:rsid w:val="002A6B75"/>
    <w:rsid w:val="002B0283"/>
    <w:rsid w:val="002B08BD"/>
    <w:rsid w:val="002B14A4"/>
    <w:rsid w:val="002B25F4"/>
    <w:rsid w:val="002B4046"/>
    <w:rsid w:val="002B7F89"/>
    <w:rsid w:val="002C0B7B"/>
    <w:rsid w:val="002C2A6A"/>
    <w:rsid w:val="002C3478"/>
    <w:rsid w:val="002C7BE4"/>
    <w:rsid w:val="002D071F"/>
    <w:rsid w:val="002E3D80"/>
    <w:rsid w:val="002E4961"/>
    <w:rsid w:val="002E795E"/>
    <w:rsid w:val="002F4796"/>
    <w:rsid w:val="00303AE7"/>
    <w:rsid w:val="0031281C"/>
    <w:rsid w:val="003135FA"/>
    <w:rsid w:val="00314E26"/>
    <w:rsid w:val="0032035F"/>
    <w:rsid w:val="003234AE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757E0"/>
    <w:rsid w:val="00382FFE"/>
    <w:rsid w:val="00383F40"/>
    <w:rsid w:val="00385FAE"/>
    <w:rsid w:val="0038721C"/>
    <w:rsid w:val="00395CFF"/>
    <w:rsid w:val="00396B19"/>
    <w:rsid w:val="003A2D6B"/>
    <w:rsid w:val="003A4A36"/>
    <w:rsid w:val="003A69FF"/>
    <w:rsid w:val="003A6E47"/>
    <w:rsid w:val="003B2E31"/>
    <w:rsid w:val="003B46FE"/>
    <w:rsid w:val="003B7385"/>
    <w:rsid w:val="003D01B9"/>
    <w:rsid w:val="003D36EB"/>
    <w:rsid w:val="003D3A6D"/>
    <w:rsid w:val="003D4A9F"/>
    <w:rsid w:val="003D654C"/>
    <w:rsid w:val="003D6A0E"/>
    <w:rsid w:val="003D700D"/>
    <w:rsid w:val="003E07B1"/>
    <w:rsid w:val="003E1EC3"/>
    <w:rsid w:val="003E3795"/>
    <w:rsid w:val="003E3B76"/>
    <w:rsid w:val="003E47FB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1343"/>
    <w:rsid w:val="004948A3"/>
    <w:rsid w:val="00494FE8"/>
    <w:rsid w:val="004966FB"/>
    <w:rsid w:val="004A077A"/>
    <w:rsid w:val="004A254A"/>
    <w:rsid w:val="004A291F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F2238"/>
    <w:rsid w:val="004F56C1"/>
    <w:rsid w:val="004F7162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2C2D"/>
    <w:rsid w:val="005740DA"/>
    <w:rsid w:val="00575905"/>
    <w:rsid w:val="00576FD8"/>
    <w:rsid w:val="00584204"/>
    <w:rsid w:val="005972AF"/>
    <w:rsid w:val="005A05A4"/>
    <w:rsid w:val="005A0EA5"/>
    <w:rsid w:val="005B1101"/>
    <w:rsid w:val="005B1F59"/>
    <w:rsid w:val="005C20A5"/>
    <w:rsid w:val="005C60CC"/>
    <w:rsid w:val="005C7F4E"/>
    <w:rsid w:val="005D21BA"/>
    <w:rsid w:val="005D4CF2"/>
    <w:rsid w:val="005D57B9"/>
    <w:rsid w:val="005D5A7B"/>
    <w:rsid w:val="005E0BDD"/>
    <w:rsid w:val="005E2FA0"/>
    <w:rsid w:val="005F0CE6"/>
    <w:rsid w:val="005F4487"/>
    <w:rsid w:val="005F7C55"/>
    <w:rsid w:val="00600C29"/>
    <w:rsid w:val="00603EF7"/>
    <w:rsid w:val="006107D7"/>
    <w:rsid w:val="00611DD5"/>
    <w:rsid w:val="00612863"/>
    <w:rsid w:val="00612C29"/>
    <w:rsid w:val="006132D4"/>
    <w:rsid w:val="006224C5"/>
    <w:rsid w:val="006319F3"/>
    <w:rsid w:val="00636463"/>
    <w:rsid w:val="00636F97"/>
    <w:rsid w:val="00641A57"/>
    <w:rsid w:val="00642D99"/>
    <w:rsid w:val="00643410"/>
    <w:rsid w:val="00645AF8"/>
    <w:rsid w:val="00647583"/>
    <w:rsid w:val="00652413"/>
    <w:rsid w:val="00653D88"/>
    <w:rsid w:val="0066256B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0AA4"/>
    <w:rsid w:val="006A641B"/>
    <w:rsid w:val="006A6BD8"/>
    <w:rsid w:val="006A78FA"/>
    <w:rsid w:val="006B172B"/>
    <w:rsid w:val="006B2F28"/>
    <w:rsid w:val="006B435B"/>
    <w:rsid w:val="006C0264"/>
    <w:rsid w:val="006C184F"/>
    <w:rsid w:val="006C22DC"/>
    <w:rsid w:val="006C562D"/>
    <w:rsid w:val="006D407E"/>
    <w:rsid w:val="006F1A05"/>
    <w:rsid w:val="006F1A5D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52C75"/>
    <w:rsid w:val="00762E43"/>
    <w:rsid w:val="00772098"/>
    <w:rsid w:val="00774D45"/>
    <w:rsid w:val="00777324"/>
    <w:rsid w:val="00780F55"/>
    <w:rsid w:val="00781DC9"/>
    <w:rsid w:val="00782103"/>
    <w:rsid w:val="00787793"/>
    <w:rsid w:val="00791A29"/>
    <w:rsid w:val="00791F55"/>
    <w:rsid w:val="0079342B"/>
    <w:rsid w:val="007A256F"/>
    <w:rsid w:val="007A29EE"/>
    <w:rsid w:val="007A57C7"/>
    <w:rsid w:val="007B4616"/>
    <w:rsid w:val="007B4DD5"/>
    <w:rsid w:val="007B5F88"/>
    <w:rsid w:val="007C6519"/>
    <w:rsid w:val="007E09A4"/>
    <w:rsid w:val="007E4D74"/>
    <w:rsid w:val="007F1004"/>
    <w:rsid w:val="008032A8"/>
    <w:rsid w:val="00813305"/>
    <w:rsid w:val="00815942"/>
    <w:rsid w:val="00817BB9"/>
    <w:rsid w:val="00817E88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5A57"/>
    <w:rsid w:val="008909D4"/>
    <w:rsid w:val="00897678"/>
    <w:rsid w:val="008A59D4"/>
    <w:rsid w:val="008B0A3C"/>
    <w:rsid w:val="008B7D88"/>
    <w:rsid w:val="008C5EB0"/>
    <w:rsid w:val="008D03DD"/>
    <w:rsid w:val="008D3A9C"/>
    <w:rsid w:val="008D4FF2"/>
    <w:rsid w:val="008D5781"/>
    <w:rsid w:val="008D6382"/>
    <w:rsid w:val="008E0FF9"/>
    <w:rsid w:val="008E18BA"/>
    <w:rsid w:val="008E218F"/>
    <w:rsid w:val="008E4A48"/>
    <w:rsid w:val="008F3B48"/>
    <w:rsid w:val="008F61D0"/>
    <w:rsid w:val="008F716D"/>
    <w:rsid w:val="008F75AB"/>
    <w:rsid w:val="00901D64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545EC"/>
    <w:rsid w:val="00965B54"/>
    <w:rsid w:val="00975FAF"/>
    <w:rsid w:val="0097771A"/>
    <w:rsid w:val="00981C56"/>
    <w:rsid w:val="00994E56"/>
    <w:rsid w:val="009961A3"/>
    <w:rsid w:val="00997C76"/>
    <w:rsid w:val="009A06CE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A03DB0"/>
    <w:rsid w:val="00A051B2"/>
    <w:rsid w:val="00A052A2"/>
    <w:rsid w:val="00A130C6"/>
    <w:rsid w:val="00A135F8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34C2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2C6D"/>
    <w:rsid w:val="00AF4ED0"/>
    <w:rsid w:val="00AF70CA"/>
    <w:rsid w:val="00B0281D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37D73"/>
    <w:rsid w:val="00B41FD9"/>
    <w:rsid w:val="00B45EB6"/>
    <w:rsid w:val="00B47A3F"/>
    <w:rsid w:val="00B47AAC"/>
    <w:rsid w:val="00B55265"/>
    <w:rsid w:val="00B57AA6"/>
    <w:rsid w:val="00B60891"/>
    <w:rsid w:val="00B63A43"/>
    <w:rsid w:val="00B64D58"/>
    <w:rsid w:val="00B66806"/>
    <w:rsid w:val="00B709F8"/>
    <w:rsid w:val="00B71216"/>
    <w:rsid w:val="00B75234"/>
    <w:rsid w:val="00B75A99"/>
    <w:rsid w:val="00B76127"/>
    <w:rsid w:val="00B838F4"/>
    <w:rsid w:val="00B84825"/>
    <w:rsid w:val="00B917DB"/>
    <w:rsid w:val="00B92D30"/>
    <w:rsid w:val="00B9304C"/>
    <w:rsid w:val="00B9489E"/>
    <w:rsid w:val="00B9656E"/>
    <w:rsid w:val="00BA1119"/>
    <w:rsid w:val="00BA2DFC"/>
    <w:rsid w:val="00BA4114"/>
    <w:rsid w:val="00BA447E"/>
    <w:rsid w:val="00BA5790"/>
    <w:rsid w:val="00BA5891"/>
    <w:rsid w:val="00BB3660"/>
    <w:rsid w:val="00BB3E2E"/>
    <w:rsid w:val="00BB7F1D"/>
    <w:rsid w:val="00BC1126"/>
    <w:rsid w:val="00BC138D"/>
    <w:rsid w:val="00BC4B8B"/>
    <w:rsid w:val="00BE720A"/>
    <w:rsid w:val="00BF0B30"/>
    <w:rsid w:val="00BF1338"/>
    <w:rsid w:val="00BF1AF1"/>
    <w:rsid w:val="00BF3F07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5446C"/>
    <w:rsid w:val="00C609FE"/>
    <w:rsid w:val="00C70968"/>
    <w:rsid w:val="00C745D2"/>
    <w:rsid w:val="00C771AA"/>
    <w:rsid w:val="00C8104A"/>
    <w:rsid w:val="00C92AFC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2F54"/>
    <w:rsid w:val="00CD32E7"/>
    <w:rsid w:val="00CD737E"/>
    <w:rsid w:val="00CE7306"/>
    <w:rsid w:val="00CE77D9"/>
    <w:rsid w:val="00CF0C23"/>
    <w:rsid w:val="00CF1D38"/>
    <w:rsid w:val="00CF73B0"/>
    <w:rsid w:val="00D004A2"/>
    <w:rsid w:val="00D05152"/>
    <w:rsid w:val="00D077B1"/>
    <w:rsid w:val="00D130FF"/>
    <w:rsid w:val="00D14B06"/>
    <w:rsid w:val="00D156AE"/>
    <w:rsid w:val="00D15DAC"/>
    <w:rsid w:val="00D1773E"/>
    <w:rsid w:val="00D24CC0"/>
    <w:rsid w:val="00D3141B"/>
    <w:rsid w:val="00D406BA"/>
    <w:rsid w:val="00D447F7"/>
    <w:rsid w:val="00D44A4E"/>
    <w:rsid w:val="00D47AE5"/>
    <w:rsid w:val="00D5378D"/>
    <w:rsid w:val="00D540B0"/>
    <w:rsid w:val="00D57EF2"/>
    <w:rsid w:val="00D629C7"/>
    <w:rsid w:val="00D67A59"/>
    <w:rsid w:val="00D81192"/>
    <w:rsid w:val="00D8428D"/>
    <w:rsid w:val="00D86BFB"/>
    <w:rsid w:val="00D8790E"/>
    <w:rsid w:val="00D92DFA"/>
    <w:rsid w:val="00D96712"/>
    <w:rsid w:val="00DA3869"/>
    <w:rsid w:val="00DA46C9"/>
    <w:rsid w:val="00DA6E7C"/>
    <w:rsid w:val="00DA7D8B"/>
    <w:rsid w:val="00DB3AA8"/>
    <w:rsid w:val="00DD57DD"/>
    <w:rsid w:val="00DD58C0"/>
    <w:rsid w:val="00DE68A2"/>
    <w:rsid w:val="00DE713F"/>
    <w:rsid w:val="00DF32EA"/>
    <w:rsid w:val="00E024E5"/>
    <w:rsid w:val="00E0787D"/>
    <w:rsid w:val="00E108A3"/>
    <w:rsid w:val="00E13C54"/>
    <w:rsid w:val="00E140C1"/>
    <w:rsid w:val="00E15CD9"/>
    <w:rsid w:val="00E16985"/>
    <w:rsid w:val="00E25E71"/>
    <w:rsid w:val="00E2621C"/>
    <w:rsid w:val="00E27EC5"/>
    <w:rsid w:val="00E35B8B"/>
    <w:rsid w:val="00E37610"/>
    <w:rsid w:val="00E37F7C"/>
    <w:rsid w:val="00E400D0"/>
    <w:rsid w:val="00E41E9A"/>
    <w:rsid w:val="00E45BA4"/>
    <w:rsid w:val="00E544F0"/>
    <w:rsid w:val="00E630FE"/>
    <w:rsid w:val="00E6607D"/>
    <w:rsid w:val="00E73ED3"/>
    <w:rsid w:val="00E77586"/>
    <w:rsid w:val="00E778F1"/>
    <w:rsid w:val="00E80F67"/>
    <w:rsid w:val="00E81742"/>
    <w:rsid w:val="00E8249D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0F16"/>
    <w:rsid w:val="00EB65FD"/>
    <w:rsid w:val="00EB70CC"/>
    <w:rsid w:val="00EC0BEE"/>
    <w:rsid w:val="00EC61A6"/>
    <w:rsid w:val="00EC6CC5"/>
    <w:rsid w:val="00EE5620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0AC0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5AED"/>
    <w:rsid w:val="00F75E4A"/>
    <w:rsid w:val="00F806E9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3B79"/>
    <w:rsid w:val="00FB784E"/>
    <w:rsid w:val="00FC4D41"/>
    <w:rsid w:val="00FD2343"/>
    <w:rsid w:val="00FD2445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1E31B5"/>
    <w:pPr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image" Target="media/image40.wmf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0C4A2-AE12-4FE5-8D15-F9AE0911A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5</TotalTime>
  <Pages>1</Pages>
  <Words>581</Words>
  <Characters>3198</Characters>
  <Application>Microsoft Office Word</Application>
  <DocSecurity>8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106</cp:revision>
  <cp:lastPrinted>2012-05-20T17:13:00Z</cp:lastPrinted>
  <dcterms:created xsi:type="dcterms:W3CDTF">2011-11-04T19:44:00Z</dcterms:created>
  <dcterms:modified xsi:type="dcterms:W3CDTF">2012-09-10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